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41" r:id="rId4"/>
    <p:sldId id="449" r:id="rId5"/>
    <p:sldId id="442" r:id="rId6"/>
    <p:sldId id="450" r:id="rId7"/>
    <p:sldId id="443" r:id="rId8"/>
    <p:sldId id="444" r:id="rId9"/>
    <p:sldId id="445" r:id="rId10"/>
    <p:sldId id="448" r:id="rId11"/>
    <p:sldId id="425" r:id="rId12"/>
    <p:sldId id="451" r:id="rId13"/>
    <p:sldId id="452" r:id="rId14"/>
    <p:sldId id="453" r:id="rId15"/>
    <p:sldId id="454" r:id="rId16"/>
    <p:sldId id="427" r:id="rId17"/>
    <p:sldId id="428" r:id="rId18"/>
    <p:sldId id="407" r:id="rId19"/>
    <p:sldId id="408" r:id="rId20"/>
    <p:sldId id="409" r:id="rId21"/>
    <p:sldId id="418" r:id="rId22"/>
    <p:sldId id="419" r:id="rId23"/>
    <p:sldId id="447" r:id="rId24"/>
    <p:sldId id="420" r:id="rId25"/>
    <p:sldId id="455" r:id="rId26"/>
    <p:sldId id="457" r:id="rId27"/>
    <p:sldId id="456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00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5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mmary of complex response functions for electro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 smtClean="0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</a:t>
            </a: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’&gt;1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7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2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3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4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</a:t>
            </a:r>
            <a:r>
              <a:rPr lang="en-US" sz="2400" i="1" dirty="0" smtClean="0">
                <a:latin typeface="+mj-lt"/>
              </a:rPr>
              <a:t>n’</a:t>
            </a:r>
            <a:r>
              <a:rPr lang="en-US" sz="2400" dirty="0" smtClean="0">
                <a:latin typeface="+mj-lt"/>
              </a:rPr>
              <a:t>=1   and 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=1.5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 smtClean="0">
              <a:latin typeface="+mj-lt"/>
              <a:sym typeface="Wingdings" panose="05000000000000000000" pitchFamily="2" charset="2"/>
            </a:endParaRP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b="1" dirty="0" smtClean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42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50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90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complex refractive index </a:t>
            </a:r>
            <a:r>
              <a:rPr lang="en-US" sz="2400" i="1" dirty="0" smtClean="0">
                <a:latin typeface="+mj-lt"/>
              </a:rPr>
              <a:t>n=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+ i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igin of imaginary contributions to permittivity --</a:t>
            </a:r>
          </a:p>
          <a:p>
            <a:r>
              <a:rPr lang="en-US" sz="2400" dirty="0" smtClean="0">
                <a:latin typeface="+mj-lt"/>
              </a:rPr>
              <a:t>Review:  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194" y="762000"/>
            <a:ext cx="8806606" cy="52609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30714" y="16764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3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4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5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6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8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62782"/>
              </p:ext>
            </p:extLst>
          </p:nvPr>
        </p:nvGraphicFramePr>
        <p:xfrm>
          <a:off x="533400" y="614065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3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14065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61100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4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75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90088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0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45155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1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664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47772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97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hord 4"/>
          <p:cNvSpPr/>
          <p:nvPr/>
        </p:nvSpPr>
        <p:spPr>
          <a:xfrm rot="5887145">
            <a:off x="851182" y="728014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hord 7"/>
          <p:cNvSpPr/>
          <p:nvPr/>
        </p:nvSpPr>
        <p:spPr>
          <a:xfrm rot="16627018">
            <a:off x="828974" y="1281445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71700" y="2971800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209800" y="3200400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114800" y="3733800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114800" y="1981200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6764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219200" y="4191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933700" y="4419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276600" y="351663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622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286000" y="3792876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 smtClean="0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 smtClean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965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61599"/>
              </p:ext>
            </p:extLst>
          </p:nvPr>
        </p:nvGraphicFramePr>
        <p:xfrm>
          <a:off x="4754378" y="1135853"/>
          <a:ext cx="3453570" cy="113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3" name="Equation" r:id="rId5" imgW="1473120" imgH="482400" progId="Equation.DSMT4">
                  <p:embed/>
                </p:oleObj>
              </mc:Choice>
              <mc:Fallback>
                <p:oleObj name="Equation" r:id="rId5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378" y="1135853"/>
                        <a:ext cx="3453570" cy="1131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98456"/>
              </p:ext>
            </p:extLst>
          </p:nvPr>
        </p:nvGraphicFramePr>
        <p:xfrm>
          <a:off x="4754378" y="3971951"/>
          <a:ext cx="3453570" cy="11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4" name="Equation" r:id="rId7" imgW="1473120" imgH="482400" progId="Equation.DSMT4">
                  <p:embed/>
                </p:oleObj>
              </mc:Choice>
              <mc:Fallback>
                <p:oleObj name="Equation" r:id="rId7" imgW="1473120" imgH="482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4378" y="3971951"/>
                        <a:ext cx="3453570" cy="111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>
          <a:xfrm>
            <a:off x="6342063" y="2267195"/>
            <a:ext cx="515937" cy="2307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39819"/>
              </p:ext>
            </p:extLst>
          </p:nvPr>
        </p:nvGraphicFramePr>
        <p:xfrm>
          <a:off x="4989095" y="2607567"/>
          <a:ext cx="3646672" cy="62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5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9095" y="2607567"/>
                        <a:ext cx="3646672" cy="627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7005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16165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7653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8549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098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fferent behaviors of  </a:t>
            </a:r>
            <a:r>
              <a:rPr lang="en-US" sz="2400" i="1" dirty="0" smtClean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9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0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1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  <a:p>
            <a:r>
              <a:rPr lang="en-US" sz="2400" dirty="0" smtClean="0">
                <a:latin typeface="+mj-lt"/>
              </a:rPr>
              <a:t>Reflection </a:t>
            </a:r>
            <a:r>
              <a:rPr lang="en-US" sz="2400" dirty="0">
                <a:latin typeface="+mj-lt"/>
              </a:rPr>
              <a:t>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6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</a:t>
            </a:r>
          </a:p>
          <a:p>
            <a:r>
              <a:rPr lang="en-US" sz="2400" dirty="0" smtClean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3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4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6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smtClean="0">
                <a:latin typeface="+mj-lt"/>
              </a:rPr>
              <a:t>s-polarization  (E perpendicular to plane of incidence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7" name="Equation" r:id="rId5" imgW="3695400" imgH="1079280" progId="Equation.DSMT4">
                  <p:embed/>
                </p:oleObj>
              </mc:Choice>
              <mc:Fallback>
                <p:oleObj name="Equation" r:id="rId5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smtClean="0">
                <a:latin typeface="+mj-lt"/>
              </a:rPr>
              <a:t>p-polarization  (</a:t>
            </a:r>
            <a:r>
              <a:rPr lang="en-US" sz="2400" smtClean="0">
                <a:latin typeface="+mj-lt"/>
              </a:rPr>
              <a:t>E in plane </a:t>
            </a:r>
            <a:r>
              <a:rPr lang="en-US" sz="2400" dirty="0" smtClean="0">
                <a:latin typeface="+mj-lt"/>
              </a:rPr>
              <a:t>of incidence)</a:t>
            </a:r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2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3" name="Equation" r:id="rId5" imgW="4140000" imgH="1269720" progId="Equation.DSMT4">
                  <p:embed/>
                </p:oleObj>
              </mc:Choice>
              <mc:Fallback>
                <p:oleObj name="Equation" r:id="rId5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28" y="1219200"/>
            <a:ext cx="8375562" cy="48493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33309" y="3505200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06537" y="4348091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9" name="Equation" r:id="rId4" imgW="3632040" imgH="279360" progId="Equation.DSMT4">
                  <p:embed/>
                </p:oleObj>
              </mc:Choice>
              <mc:Fallback>
                <p:oleObj name="Equation" r:id="rId4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8</TotalTime>
  <Words>600</Words>
  <Application>Microsoft Office PowerPoint</Application>
  <PresentationFormat>On-screen Show (4:3)</PresentationFormat>
  <Paragraphs>166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9</cp:revision>
  <cp:lastPrinted>2019-02-25T05:13:38Z</cp:lastPrinted>
  <dcterms:created xsi:type="dcterms:W3CDTF">2012-01-10T18:32:24Z</dcterms:created>
  <dcterms:modified xsi:type="dcterms:W3CDTF">2019-02-28T21:16:52Z</dcterms:modified>
</cp:coreProperties>
</file>